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5221C" w:rsidRPr="00DB5656" w:rsidRDefault="00F5221C" w:rsidP="00F5221C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F5221C" w:rsidRPr="00DB5656" w:rsidRDefault="00F5221C" w:rsidP="00F5221C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F5221C" w:rsidRPr="00DB5656" w:rsidRDefault="00F5221C" w:rsidP="00F5221C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F5221C" w:rsidRPr="00DB5656" w:rsidRDefault="00F5221C" w:rsidP="00F5221C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75pt;height:3.55pt" o:ole="">
            <v:imagedata r:id="rId8" o:title=""/>
          </v:shape>
          <o:OLEObject Type="Embed" ProgID="Word.Picture.8" ShapeID="_x0000_i1025" DrawAspect="Content" ObjectID="_1762344152" r:id="rId9"/>
        </w:object>
      </w:r>
    </w:p>
    <w:p w:rsidR="00F5221C" w:rsidRPr="00DB5656" w:rsidRDefault="00F5221C" w:rsidP="003658CA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F5221C" w:rsidRPr="00DB5656" w:rsidRDefault="00F5221C" w:rsidP="003658CA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F5221C" w:rsidRPr="00DB5656" w:rsidRDefault="00F5221C" w:rsidP="003658CA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F5221C" w:rsidRPr="00DB5656" w:rsidRDefault="00F5221C" w:rsidP="00F5221C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F5221C" w:rsidRPr="00DB5656" w:rsidRDefault="00F5221C" w:rsidP="00F5221C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F5221C" w:rsidRPr="00DB5656" w:rsidRDefault="00F5221C" w:rsidP="00F5221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F5221C" w:rsidRPr="00DB5656" w:rsidRDefault="00F5221C" w:rsidP="00F5221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F5221C" w:rsidRPr="00DB5656" w:rsidRDefault="00F5221C" w:rsidP="00F5221C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F5221C" w:rsidRPr="00DB5656" w:rsidRDefault="00F5221C" w:rsidP="00F5221C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221C" w:rsidRPr="00DB5656" w:rsidRDefault="00F5221C" w:rsidP="00F5221C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F5221C" w:rsidRPr="00DB5656" w:rsidRDefault="00F5221C" w:rsidP="003658CA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F5221C" w:rsidRPr="00DB5656" w:rsidRDefault="00F5221C" w:rsidP="00F5221C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F5221C" w:rsidRPr="00DB5656" w:rsidRDefault="00F5221C" w:rsidP="00F5221C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F5221C" w:rsidRPr="00DB5656" w:rsidRDefault="00F5221C" w:rsidP="003658CA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F5221C" w:rsidRPr="00DB5656" w:rsidRDefault="00F5221C" w:rsidP="00F5221C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F5221C" w:rsidRPr="00DB5656" w:rsidRDefault="00F5221C" w:rsidP="00F5221C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221C" w:rsidRPr="00DB5656" w:rsidRDefault="00F5221C" w:rsidP="00F5221C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F5221C" w:rsidRPr="00DB5656" w:rsidRDefault="00F5221C" w:rsidP="00F5221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F5221C" w:rsidRPr="00DB5656" w:rsidRDefault="00F5221C" w:rsidP="003658CA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F5221C" w:rsidRPr="00DB5656" w:rsidRDefault="00F5221C" w:rsidP="003658CA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F5221C" w:rsidRPr="00DB5656" w:rsidRDefault="00F5221C" w:rsidP="00F5221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F5221C" w:rsidRPr="00DB5656" w:rsidRDefault="00F5221C" w:rsidP="00F5221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F5221C" w:rsidRPr="00DB5656" w:rsidRDefault="00F5221C" w:rsidP="00F5221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F5221C" w:rsidRPr="00DB5656" w:rsidRDefault="00F5221C" w:rsidP="00F5221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F5221C" w:rsidRPr="00DB5656" w:rsidRDefault="00F5221C" w:rsidP="00F5221C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F5221C" w:rsidRPr="00DB5656" w:rsidRDefault="00F5221C" w:rsidP="00F5221C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221C" w:rsidRPr="00DB5656" w:rsidRDefault="00F5221C" w:rsidP="00F5221C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F5221C" w:rsidRPr="00DB5656" w:rsidRDefault="00F5221C" w:rsidP="003658CA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F5221C" w:rsidRPr="00DB5656" w:rsidRDefault="00F5221C" w:rsidP="00F5221C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F5221C" w:rsidRPr="00DB5656" w:rsidRDefault="00F5221C" w:rsidP="00F5221C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F5221C" w:rsidRPr="00DB5656" w:rsidRDefault="00F5221C" w:rsidP="003658CA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F5221C" w:rsidRPr="00DB5656" w:rsidRDefault="00F5221C" w:rsidP="00F5221C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F5221C" w:rsidRPr="00DB5656" w:rsidRDefault="00F5221C" w:rsidP="00F5221C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221C" w:rsidRPr="00DB5656" w:rsidRDefault="00F5221C" w:rsidP="00F5221C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F5221C" w:rsidRPr="00DB5656" w:rsidRDefault="00F5221C" w:rsidP="00F5221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F5221C" w:rsidRPr="00DB5656" w:rsidRDefault="00F5221C" w:rsidP="00F5221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F5221C" w:rsidRPr="00DB5656" w:rsidRDefault="001A3E60" w:rsidP="00F5221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F5221C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F5221C" w:rsidRPr="00DB5656" w:rsidRDefault="00F5221C" w:rsidP="00F5221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221C" w:rsidRPr="00DB5656" w:rsidRDefault="00F5221C" w:rsidP="00F5221C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F5221C" w:rsidRPr="00DB5656" w:rsidRDefault="00F5221C" w:rsidP="003658C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F5221C" w:rsidRPr="00DB5656" w:rsidRDefault="00F5221C" w:rsidP="00F522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F5221C" w:rsidRPr="00DB5656" w:rsidRDefault="00F5221C" w:rsidP="003658C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F5221C" w:rsidRPr="00DB5656" w:rsidRDefault="00F5221C" w:rsidP="003658C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F5221C" w:rsidRPr="00DB5656" w:rsidRDefault="00F5221C" w:rsidP="00F522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F5221C" w:rsidRPr="00DB5656" w:rsidRDefault="00F5221C" w:rsidP="003658C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F5221C" w:rsidRPr="00DB5656" w:rsidRDefault="00F5221C" w:rsidP="00F522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F5221C" w:rsidRPr="00DB5656" w:rsidRDefault="00F5221C" w:rsidP="003658C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F5221C" w:rsidRPr="00DB5656" w:rsidRDefault="00F5221C" w:rsidP="00F522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F5221C" w:rsidRPr="00DB5656" w:rsidRDefault="00F5221C" w:rsidP="003658C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F5221C" w:rsidRPr="00DB5656" w:rsidRDefault="00F5221C" w:rsidP="00F522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F5221C" w:rsidRPr="00DB5656" w:rsidRDefault="00F5221C" w:rsidP="003658C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F5221C" w:rsidRPr="00DB5656" w:rsidRDefault="00F5221C" w:rsidP="00F5221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F5221C" w:rsidRPr="00DB5656" w:rsidRDefault="00F5221C" w:rsidP="00F5221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F5221C" w:rsidRPr="00DB5656" w:rsidRDefault="00F5221C" w:rsidP="00F5221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F5221C" w:rsidRPr="00DB5656" w:rsidRDefault="00F5221C" w:rsidP="00F5221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F5221C" w:rsidRPr="00DB5656" w:rsidRDefault="00F5221C" w:rsidP="00F5221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F5221C" w:rsidRPr="00DB5656" w:rsidRDefault="00F5221C" w:rsidP="003658C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F5221C" w:rsidRPr="00DB5656" w:rsidRDefault="00F5221C" w:rsidP="00F522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F5221C" w:rsidRPr="00DB5656" w:rsidRDefault="00F5221C" w:rsidP="003658CA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35pt;height:18.6pt" o:ole="">
            <v:imagedata r:id="rId14" o:title=""/>
          </v:shape>
          <o:OLEObject Type="Embed" ProgID="Equation.DSMT4" ShapeID="_x0000_i1026" DrawAspect="Content" ObjectID="_1762344153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F5221C" w:rsidRPr="00DB5656" w:rsidRDefault="00F5221C" w:rsidP="00F522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F5221C" w:rsidRPr="00DB5656" w:rsidRDefault="00F5221C" w:rsidP="003658C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F5221C" w:rsidRPr="00DB5656" w:rsidRDefault="00F5221C" w:rsidP="003658C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F5221C" w:rsidRPr="00DB5656" w:rsidRDefault="00F5221C" w:rsidP="00F522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F5221C" w:rsidRPr="00DB5656" w:rsidRDefault="00F5221C" w:rsidP="00F522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F5221C" w:rsidRPr="00DB5656" w:rsidRDefault="00F5221C" w:rsidP="003658C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F5221C" w:rsidRPr="00DB5656" w:rsidRDefault="00F5221C" w:rsidP="003658C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F5221C" w:rsidRPr="00DB5656" w:rsidRDefault="00F5221C" w:rsidP="00F522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F5221C" w:rsidRPr="00DB5656" w:rsidRDefault="00F5221C" w:rsidP="003658C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F5221C" w:rsidRPr="00DB5656" w:rsidRDefault="00F5221C" w:rsidP="00F522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5221C" w:rsidRPr="00DB5656" w:rsidRDefault="00F5221C" w:rsidP="00F522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F5221C" w:rsidRPr="00DB5656" w:rsidRDefault="00F5221C" w:rsidP="00F522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5221C" w:rsidRPr="00DB5656" w:rsidRDefault="00F5221C" w:rsidP="003658C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F5221C" w:rsidRPr="00DB5656" w:rsidRDefault="00F5221C" w:rsidP="00F522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F5221C" w:rsidRPr="00DB5656" w:rsidRDefault="00F5221C" w:rsidP="00F522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F5221C" w:rsidRPr="00DB5656" w:rsidRDefault="00F5221C" w:rsidP="003658C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F5221C" w:rsidRPr="00DB5656" w:rsidRDefault="00F5221C" w:rsidP="00F522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F5221C" w:rsidRPr="00DB5656" w:rsidRDefault="00F5221C" w:rsidP="003658CA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F5221C" w:rsidRPr="00DB5656" w:rsidRDefault="00F5221C" w:rsidP="00F522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5221C" w:rsidRPr="00DB5656" w:rsidRDefault="00F5221C" w:rsidP="00F522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F5221C" w:rsidRPr="00DB5656" w:rsidRDefault="00F5221C" w:rsidP="00F522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5221C" w:rsidRPr="00DB5656" w:rsidRDefault="00F5221C" w:rsidP="003658C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F5221C" w:rsidRPr="00DB5656" w:rsidRDefault="00F5221C" w:rsidP="00F522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F5221C" w:rsidRPr="00DB5656" w:rsidRDefault="00F5221C" w:rsidP="00F522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F5221C" w:rsidRPr="00DB5656" w:rsidRDefault="00F5221C" w:rsidP="003658C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F5221C" w:rsidRPr="00DB5656" w:rsidRDefault="00F5221C" w:rsidP="003658C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F5221C" w:rsidRPr="00DB5656" w:rsidRDefault="00F5221C" w:rsidP="00F522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F5221C" w:rsidRPr="00DB5656" w:rsidRDefault="00F5221C" w:rsidP="00F5221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F5221C" w:rsidRPr="00DB5656" w:rsidRDefault="00F5221C" w:rsidP="00F5221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F5221C" w:rsidRPr="00DB5656" w:rsidRDefault="00F5221C" w:rsidP="00F5221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F5221C" w:rsidRPr="00DB5656" w:rsidRDefault="00F5221C" w:rsidP="003658C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F5221C" w:rsidRPr="00DB5656" w:rsidRDefault="00F5221C" w:rsidP="00F522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F5221C" w:rsidRPr="00DB5656" w:rsidRDefault="00F5221C" w:rsidP="003658C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F5221C" w:rsidRPr="00DB5656" w:rsidRDefault="00F5221C" w:rsidP="00F522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F5221C" w:rsidRPr="00DB5656" w:rsidRDefault="00F5221C" w:rsidP="003658C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F5221C" w:rsidRPr="00DB5656" w:rsidRDefault="00F5221C" w:rsidP="00F522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F5221C" w:rsidRPr="00DB5656" w:rsidRDefault="00F5221C" w:rsidP="00F522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F5221C" w:rsidRPr="00DB5656" w:rsidRDefault="00F5221C" w:rsidP="00F522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F5221C" w:rsidRPr="00DB5656" w:rsidRDefault="00F5221C" w:rsidP="003658C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F5221C" w:rsidRPr="00DB5656" w:rsidRDefault="00F5221C" w:rsidP="003658C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F5221C" w:rsidRPr="00DB5656" w:rsidRDefault="00F5221C" w:rsidP="00F522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F5221C" w:rsidRPr="00DB5656" w:rsidRDefault="00F5221C" w:rsidP="00F522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F5221C" w:rsidRPr="00DB5656" w:rsidRDefault="00F5221C" w:rsidP="00F522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F5221C" w:rsidRPr="00DB5656" w:rsidRDefault="00F5221C" w:rsidP="00F522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F5221C" w:rsidRPr="00DB5656" w:rsidRDefault="00F5221C" w:rsidP="00F522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5221C" w:rsidRPr="00DB5656" w:rsidRDefault="00F5221C" w:rsidP="00F5221C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F5221C" w:rsidRPr="00DB5656" w:rsidRDefault="00F5221C" w:rsidP="00F5221C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F5221C" w:rsidRPr="00DB5656" w:rsidRDefault="00F5221C" w:rsidP="00F522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F5221C" w:rsidRPr="00DB5656" w:rsidRDefault="00F5221C" w:rsidP="00F5221C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221C" w:rsidRPr="00DB5656" w:rsidRDefault="00F5221C" w:rsidP="003658CA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F5221C" w:rsidRPr="00DB5656" w:rsidRDefault="00F5221C" w:rsidP="00F5221C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F5221C" w:rsidRPr="00DB5656" w:rsidRDefault="00F5221C" w:rsidP="003658C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F5221C" w:rsidRPr="00DB5656" w:rsidRDefault="00F5221C" w:rsidP="00F522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F5221C" w:rsidRPr="00DB5656" w:rsidRDefault="00F5221C" w:rsidP="00F522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F5221C" w:rsidRPr="00DB5656" w:rsidRDefault="00F5221C" w:rsidP="00F522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F5221C" w:rsidRPr="00DB5656" w:rsidRDefault="00F5221C" w:rsidP="00F522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F5221C" w:rsidRPr="00DB5656" w:rsidRDefault="00F5221C" w:rsidP="00F5221C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F5221C" w:rsidRPr="00DB5656" w:rsidRDefault="00F5221C" w:rsidP="00F5221C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F5221C" w:rsidRPr="00DB5656" w:rsidRDefault="00F5221C" w:rsidP="003658CA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F5221C" w:rsidRPr="00DB5656" w:rsidTr="003658CA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F5221C" w:rsidRPr="00DB5656" w:rsidRDefault="00F5221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F5221C" w:rsidRPr="00DB5656" w:rsidRDefault="00F5221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F5221C" w:rsidRPr="00DB5656" w:rsidRDefault="00F5221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F5221C" w:rsidRPr="00DB5656" w:rsidRDefault="00F5221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F5221C" w:rsidRPr="00DB5656" w:rsidRDefault="00F5221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F5221C" w:rsidRPr="00DB5656" w:rsidTr="003658CA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F5221C" w:rsidRPr="00DB5656" w:rsidRDefault="00F5221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F5221C" w:rsidRPr="00DB5656" w:rsidRDefault="00F5221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F5221C" w:rsidRPr="00DB5656" w:rsidRDefault="00F5221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F5221C" w:rsidRPr="00DB5656" w:rsidRDefault="00F5221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F5221C" w:rsidRPr="00DB5656" w:rsidRDefault="00F5221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F5221C" w:rsidRPr="00DB5656" w:rsidTr="003658CA">
        <w:trPr>
          <w:trHeight w:val="340"/>
          <w:jc w:val="center"/>
        </w:trPr>
        <w:tc>
          <w:tcPr>
            <w:tcW w:w="798" w:type="dxa"/>
            <w:vAlign w:val="center"/>
          </w:tcPr>
          <w:p w:rsidR="00F5221C" w:rsidRPr="00DB5656" w:rsidRDefault="00F5221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5221C" w:rsidRPr="00DB5656" w:rsidRDefault="00F5221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5221C" w:rsidRPr="00DB5656" w:rsidRDefault="00F5221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5221C" w:rsidRPr="00DB5656" w:rsidRDefault="00F5221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5221C" w:rsidRPr="00DB5656" w:rsidRDefault="00F5221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5221C" w:rsidRPr="00DB5656" w:rsidTr="003658CA">
        <w:trPr>
          <w:trHeight w:val="340"/>
          <w:jc w:val="center"/>
        </w:trPr>
        <w:tc>
          <w:tcPr>
            <w:tcW w:w="798" w:type="dxa"/>
            <w:vAlign w:val="center"/>
          </w:tcPr>
          <w:p w:rsidR="00F5221C" w:rsidRPr="00DB5656" w:rsidRDefault="00F5221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F5221C" w:rsidRPr="00DB5656" w:rsidRDefault="00F5221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F5221C" w:rsidRPr="00DB5656" w:rsidRDefault="00F5221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F5221C" w:rsidRPr="00DB5656" w:rsidRDefault="00F5221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F5221C" w:rsidRPr="00DB5656" w:rsidRDefault="00F5221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F5221C" w:rsidRPr="00DB5656" w:rsidTr="003658CA">
        <w:trPr>
          <w:trHeight w:val="340"/>
          <w:jc w:val="center"/>
        </w:trPr>
        <w:tc>
          <w:tcPr>
            <w:tcW w:w="798" w:type="dxa"/>
            <w:vAlign w:val="center"/>
          </w:tcPr>
          <w:p w:rsidR="00F5221C" w:rsidRPr="00DB5656" w:rsidRDefault="00F5221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5221C" w:rsidRPr="00DB5656" w:rsidRDefault="00F5221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5221C" w:rsidRPr="00DB5656" w:rsidRDefault="00F5221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5221C" w:rsidRPr="00DB5656" w:rsidRDefault="00F5221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5221C" w:rsidRPr="00DB5656" w:rsidRDefault="00F5221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5221C" w:rsidRPr="00DB5656" w:rsidTr="003658CA">
        <w:trPr>
          <w:trHeight w:val="340"/>
          <w:jc w:val="center"/>
        </w:trPr>
        <w:tc>
          <w:tcPr>
            <w:tcW w:w="798" w:type="dxa"/>
            <w:vAlign w:val="center"/>
          </w:tcPr>
          <w:p w:rsidR="00F5221C" w:rsidRPr="00DB5656" w:rsidRDefault="00F5221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5221C" w:rsidRPr="00DB5656" w:rsidRDefault="00F5221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5221C" w:rsidRPr="00DB5656" w:rsidRDefault="00F5221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5221C" w:rsidRPr="00DB5656" w:rsidRDefault="00F5221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5221C" w:rsidRPr="00DB5656" w:rsidRDefault="00F5221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5221C" w:rsidRPr="00DB5656" w:rsidTr="003658CA">
        <w:trPr>
          <w:trHeight w:val="340"/>
          <w:jc w:val="center"/>
        </w:trPr>
        <w:tc>
          <w:tcPr>
            <w:tcW w:w="798" w:type="dxa"/>
            <w:vAlign w:val="center"/>
          </w:tcPr>
          <w:p w:rsidR="00F5221C" w:rsidRPr="00DB5656" w:rsidRDefault="00F5221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5221C" w:rsidRPr="00DB5656" w:rsidRDefault="00F5221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5221C" w:rsidRPr="00DB5656" w:rsidRDefault="00F5221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5221C" w:rsidRPr="00DB5656" w:rsidRDefault="00F5221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5221C" w:rsidRPr="00DB5656" w:rsidRDefault="00F5221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5221C" w:rsidRPr="00DB5656" w:rsidTr="003658CA">
        <w:trPr>
          <w:trHeight w:val="340"/>
          <w:jc w:val="center"/>
        </w:trPr>
        <w:tc>
          <w:tcPr>
            <w:tcW w:w="798" w:type="dxa"/>
            <w:vAlign w:val="center"/>
          </w:tcPr>
          <w:p w:rsidR="00F5221C" w:rsidRPr="00DB5656" w:rsidRDefault="00F5221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5221C" w:rsidRPr="00DB5656" w:rsidRDefault="00F5221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5221C" w:rsidRPr="00DB5656" w:rsidRDefault="00F5221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5221C" w:rsidRPr="00DB5656" w:rsidRDefault="00F5221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5221C" w:rsidRPr="00DB5656" w:rsidRDefault="00F5221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F5221C" w:rsidRPr="00DB5656" w:rsidRDefault="00F5221C" w:rsidP="003658C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F5221C" w:rsidRPr="00DB5656" w:rsidRDefault="00F5221C" w:rsidP="00F522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F5221C" w:rsidRPr="00DB5656" w:rsidRDefault="00F5221C" w:rsidP="00F522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F5221C" w:rsidRPr="00DB5656" w:rsidRDefault="00F5221C" w:rsidP="00F522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F5221C" w:rsidRPr="00DB5656" w:rsidRDefault="00F5221C" w:rsidP="003658C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F5221C" w:rsidRPr="00DB5656" w:rsidRDefault="00F5221C" w:rsidP="00F522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F5221C" w:rsidRPr="00DB5656" w:rsidRDefault="00F5221C" w:rsidP="003658C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F5221C" w:rsidRPr="00DB5656" w:rsidRDefault="00F5221C" w:rsidP="00F522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F5221C" w:rsidRPr="00DB5656" w:rsidRDefault="00F5221C" w:rsidP="003658C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F5221C" w:rsidRPr="00DB5656" w:rsidRDefault="00F5221C" w:rsidP="00F5221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F5221C" w:rsidRPr="00DB5656" w:rsidRDefault="00F5221C" w:rsidP="003658CA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F5221C" w:rsidRPr="00DB5656" w:rsidRDefault="00F5221C" w:rsidP="003658C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F5221C" w:rsidRPr="00DB5656" w:rsidRDefault="00F5221C" w:rsidP="003658C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3658CA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3658CA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F5221C" w:rsidRPr="00DB5656" w:rsidRDefault="00F5221C" w:rsidP="003658C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F5221C" w:rsidRPr="00DB5656" w:rsidRDefault="00F5221C" w:rsidP="003658C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F5221C" w:rsidRPr="00DB5656" w:rsidRDefault="00F5221C" w:rsidP="003658C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F5221C" w:rsidRPr="00DB5656" w:rsidRDefault="00F5221C" w:rsidP="003658C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F5221C" w:rsidRPr="00DB5656" w:rsidRDefault="00F5221C" w:rsidP="003658C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F5221C" w:rsidRPr="00DB5656" w:rsidRDefault="00F5221C" w:rsidP="003658C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F5221C" w:rsidRPr="00DB5656" w:rsidRDefault="00F5221C" w:rsidP="003658C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F5221C" w:rsidRPr="00DB5656" w:rsidRDefault="00F5221C" w:rsidP="003658CA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F5221C" w:rsidRPr="00DB5656" w:rsidRDefault="00F5221C" w:rsidP="003658CA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F5221C" w:rsidRDefault="00F5221C" w:rsidP="001A3E60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F5221C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4621C" w:rsidRDefault="0014621C">
      <w:r>
        <w:separator/>
      </w:r>
    </w:p>
  </w:endnote>
  <w:endnote w:type="continuationSeparator" w:id="1">
    <w:p w:rsidR="0014621C" w:rsidRDefault="0014621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170FE" w:rsidRDefault="00D170FE" w:rsidP="00D170FE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D170FE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D170FE" w:rsidRPr="001D5E8F" w:rsidRDefault="00345547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775E6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775E6F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D170FE" w:rsidRPr="001D5E8F" w:rsidRDefault="001A3E60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D170FE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3658CA" w:rsidRPr="003658CA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D170FE" w:rsidRPr="00D170FE" w:rsidRDefault="00D170FE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D170FE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化学工程与技术</w:t>
          </w:r>
        </w:p>
      </w:tc>
    </w:tr>
  </w:tbl>
  <w:p w:rsidR="00C23102" w:rsidRPr="00D170FE" w:rsidRDefault="00C23102" w:rsidP="00D170FE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170FE" w:rsidRDefault="00D170FE" w:rsidP="00D170FE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D170FE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D170FE" w:rsidRPr="001D5E8F" w:rsidRDefault="00345547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775E6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775E6F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D170FE" w:rsidRPr="001D5E8F" w:rsidRDefault="001A3E60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D170FE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3658CA" w:rsidRPr="003658CA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D170FE" w:rsidRPr="00D170FE" w:rsidRDefault="00D170FE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D170FE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化学工程与技术</w:t>
          </w:r>
        </w:p>
      </w:tc>
    </w:tr>
  </w:tbl>
  <w:p w:rsidR="00C23102" w:rsidRPr="00D170FE" w:rsidRDefault="00C23102" w:rsidP="00D170FE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7AC3" w:rsidRPr="00BB5218" w:rsidRDefault="00B97A60" w:rsidP="00977AC3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977AC3" w:rsidRPr="00977AC3">
      <w:rPr>
        <w:rFonts w:asciiTheme="minorHAnsi" w:hAnsiTheme="minorHAnsi" w:cstheme="minorHAnsi" w:hint="eastAsia"/>
        <w:bCs/>
        <w:noProof/>
        <w:lang w:eastAsia="zh-CN"/>
      </w:rPr>
      <w:t>化学工程与技术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CC1E93">
      <w:rPr>
        <w:rFonts w:ascii="Calibri" w:hAnsi="Calibri" w:cs="Calibri" w:hint="eastAsia"/>
        <w:bCs/>
        <w:snapToGrid w:val="0"/>
        <w:lang w:eastAsia="zh-CN"/>
      </w:rPr>
      <w:t>2</w:t>
    </w:r>
    <w:r w:rsidR="00345547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345547" w:rsidRPr="00775E6F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345547" w:rsidRPr="00775E6F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4621C" w:rsidRDefault="0014621C">
      <w:r>
        <w:separator/>
      </w:r>
    </w:p>
  </w:footnote>
  <w:footnote w:type="continuationSeparator" w:id="1">
    <w:p w:rsidR="0014621C" w:rsidRDefault="0014621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1A3E60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1A3E60" w:rsidP="00BA49E8">
    <w:pPr>
      <w:ind w:right="1560"/>
      <w:rPr>
        <w:caps/>
        <w:color w:val="31849B" w:themeColor="accent5" w:themeShade="BF"/>
        <w:lang w:eastAsia="zh-CN"/>
      </w:rPr>
    </w:pPr>
    <w:r w:rsidRPr="001A3E60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9A5E57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F83FAD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Hans Journal of Chemical Engineering and Technology</w:t>
    </w:r>
    <w:r w:rsidRPr="00F83FAD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F83FAD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化学工程与技术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CC1E93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345547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CC1E93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345547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1A3E60">
      <w:rPr>
        <w:rFonts w:asciiTheme="minorHAnsi" w:hAnsiTheme="minorHAnsi"/>
        <w:sz w:val="18"/>
        <w:szCs w:val="18"/>
      </w:rPr>
      <w:fldChar w:fldCharType="begin"/>
    </w:r>
    <w:r w:rsidR="00C937DF">
      <w:rPr>
        <w:rFonts w:asciiTheme="minorHAnsi" w:hAnsiTheme="minorHAnsi"/>
        <w:sz w:val="18"/>
        <w:szCs w:val="18"/>
      </w:rPr>
      <w:instrText xml:space="preserve"> HYPERLINK "</w:instrText>
    </w:r>
    <w:r w:rsidR="00C937DF" w:rsidRPr="00C937DF">
      <w:rPr>
        <w:rFonts w:asciiTheme="minorHAnsi" w:hAnsiTheme="minorHAnsi"/>
        <w:sz w:val="18"/>
        <w:szCs w:val="18"/>
      </w:rPr>
      <w:instrText>http</w:instrText>
    </w:r>
    <w:r w:rsidR="00C937DF" w:rsidRPr="00C937DF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C937DF" w:rsidRPr="00C937DF">
      <w:rPr>
        <w:rFonts w:asciiTheme="minorHAnsi" w:hAnsiTheme="minorHAnsi"/>
        <w:sz w:val="18"/>
        <w:szCs w:val="18"/>
      </w:rPr>
      <w:instrText>://www.hanspub.org/journal/</w:instrText>
    </w:r>
    <w:r w:rsidR="00C937DF" w:rsidRPr="00C937DF">
      <w:rPr>
        <w:rFonts w:asciiTheme="minorHAnsi" w:hAnsiTheme="minorHAnsi"/>
        <w:sz w:val="18"/>
        <w:szCs w:val="18"/>
        <w:lang w:eastAsia="zh-CN"/>
      </w:rPr>
      <w:instrText>hjcet</w:instrText>
    </w:r>
    <w:r w:rsidR="00C937DF">
      <w:rPr>
        <w:rFonts w:asciiTheme="minorHAnsi" w:hAnsiTheme="minorHAnsi"/>
        <w:sz w:val="18"/>
        <w:szCs w:val="18"/>
      </w:rPr>
      <w:instrText xml:space="preserve">" </w:instrText>
    </w:r>
    <w:r w:rsidR="001A3E60">
      <w:rPr>
        <w:rFonts w:asciiTheme="minorHAnsi" w:hAnsiTheme="minorHAnsi"/>
        <w:sz w:val="18"/>
        <w:szCs w:val="18"/>
      </w:rPr>
      <w:fldChar w:fldCharType="separate"/>
    </w:r>
    <w:r w:rsidR="00C937DF" w:rsidRPr="000F4978">
      <w:rPr>
        <w:rStyle w:val="a3"/>
        <w:rFonts w:asciiTheme="minorHAnsi" w:hAnsiTheme="minorHAnsi"/>
        <w:sz w:val="18"/>
        <w:szCs w:val="18"/>
      </w:rPr>
      <w:t>http</w:t>
    </w:r>
    <w:r w:rsidR="00C937DF" w:rsidRPr="000F4978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C937DF" w:rsidRPr="000F4978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C937DF" w:rsidRPr="000F4978">
      <w:rPr>
        <w:rStyle w:val="a3"/>
        <w:rFonts w:asciiTheme="minorHAnsi" w:hAnsiTheme="minorHAnsi"/>
        <w:sz w:val="18"/>
        <w:szCs w:val="18"/>
        <w:lang w:eastAsia="zh-CN"/>
      </w:rPr>
      <w:t>hjcet</w:t>
    </w:r>
    <w:r w:rsidR="001A3E60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1A3E60" w:rsidP="003658CA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345547" w:rsidRPr="001110B0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hjcet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9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8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2650"/>
    <w:rsid w:val="00015133"/>
    <w:rsid w:val="00016D38"/>
    <w:rsid w:val="000212A0"/>
    <w:rsid w:val="00021C39"/>
    <w:rsid w:val="00022037"/>
    <w:rsid w:val="0002345F"/>
    <w:rsid w:val="00023ABD"/>
    <w:rsid w:val="00024A4B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60E82"/>
    <w:rsid w:val="000630B4"/>
    <w:rsid w:val="00064399"/>
    <w:rsid w:val="00064C8E"/>
    <w:rsid w:val="00064E33"/>
    <w:rsid w:val="000650DB"/>
    <w:rsid w:val="0006595F"/>
    <w:rsid w:val="00066D7D"/>
    <w:rsid w:val="000713F1"/>
    <w:rsid w:val="000732BA"/>
    <w:rsid w:val="00074937"/>
    <w:rsid w:val="00074D95"/>
    <w:rsid w:val="000760BE"/>
    <w:rsid w:val="00076C89"/>
    <w:rsid w:val="000776EB"/>
    <w:rsid w:val="000778BF"/>
    <w:rsid w:val="0007793F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163D"/>
    <w:rsid w:val="000927AB"/>
    <w:rsid w:val="000927C4"/>
    <w:rsid w:val="000935EC"/>
    <w:rsid w:val="000941E5"/>
    <w:rsid w:val="000946CC"/>
    <w:rsid w:val="00096464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77C1"/>
    <w:rsid w:val="000C0A27"/>
    <w:rsid w:val="000C2A3A"/>
    <w:rsid w:val="000C2F85"/>
    <w:rsid w:val="000C76D8"/>
    <w:rsid w:val="000D0605"/>
    <w:rsid w:val="000D1C5B"/>
    <w:rsid w:val="000D23FF"/>
    <w:rsid w:val="000D519E"/>
    <w:rsid w:val="000D5752"/>
    <w:rsid w:val="000D57BF"/>
    <w:rsid w:val="000D599E"/>
    <w:rsid w:val="000D60C6"/>
    <w:rsid w:val="000D7F71"/>
    <w:rsid w:val="000E3EC6"/>
    <w:rsid w:val="000E6780"/>
    <w:rsid w:val="000F001A"/>
    <w:rsid w:val="000F01D7"/>
    <w:rsid w:val="000F18B8"/>
    <w:rsid w:val="000F18D8"/>
    <w:rsid w:val="000F20E1"/>
    <w:rsid w:val="000F24DC"/>
    <w:rsid w:val="000F272D"/>
    <w:rsid w:val="000F2B5C"/>
    <w:rsid w:val="000F44B8"/>
    <w:rsid w:val="000F74F2"/>
    <w:rsid w:val="001011C6"/>
    <w:rsid w:val="0010142C"/>
    <w:rsid w:val="00102162"/>
    <w:rsid w:val="00103392"/>
    <w:rsid w:val="00105B58"/>
    <w:rsid w:val="00106F47"/>
    <w:rsid w:val="00110E7B"/>
    <w:rsid w:val="001117B1"/>
    <w:rsid w:val="001127DE"/>
    <w:rsid w:val="00114FBF"/>
    <w:rsid w:val="0011574B"/>
    <w:rsid w:val="00115EB1"/>
    <w:rsid w:val="00116770"/>
    <w:rsid w:val="001174AF"/>
    <w:rsid w:val="001250C9"/>
    <w:rsid w:val="00125282"/>
    <w:rsid w:val="00125776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4621C"/>
    <w:rsid w:val="0014727F"/>
    <w:rsid w:val="0014728D"/>
    <w:rsid w:val="00152B15"/>
    <w:rsid w:val="001538E3"/>
    <w:rsid w:val="0015457A"/>
    <w:rsid w:val="00155398"/>
    <w:rsid w:val="00155B02"/>
    <w:rsid w:val="00155C37"/>
    <w:rsid w:val="00160638"/>
    <w:rsid w:val="00161CC6"/>
    <w:rsid w:val="001620E2"/>
    <w:rsid w:val="00163A09"/>
    <w:rsid w:val="00164CA7"/>
    <w:rsid w:val="00164EFB"/>
    <w:rsid w:val="001658BF"/>
    <w:rsid w:val="00166EBE"/>
    <w:rsid w:val="001673D1"/>
    <w:rsid w:val="001674DD"/>
    <w:rsid w:val="0016760A"/>
    <w:rsid w:val="00173146"/>
    <w:rsid w:val="0017373C"/>
    <w:rsid w:val="001749D1"/>
    <w:rsid w:val="00174A98"/>
    <w:rsid w:val="001766F3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0E4D"/>
    <w:rsid w:val="0019249E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3E60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E0597"/>
    <w:rsid w:val="001E1DBA"/>
    <w:rsid w:val="001E39BA"/>
    <w:rsid w:val="001E3EDD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5CE"/>
    <w:rsid w:val="00230651"/>
    <w:rsid w:val="00233B69"/>
    <w:rsid w:val="002357E6"/>
    <w:rsid w:val="00235B14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5783D"/>
    <w:rsid w:val="002619E5"/>
    <w:rsid w:val="00261A1D"/>
    <w:rsid w:val="00261C01"/>
    <w:rsid w:val="0026315A"/>
    <w:rsid w:val="002649D1"/>
    <w:rsid w:val="0027040B"/>
    <w:rsid w:val="0027151F"/>
    <w:rsid w:val="00271A6B"/>
    <w:rsid w:val="0027215A"/>
    <w:rsid w:val="0027266A"/>
    <w:rsid w:val="002752CF"/>
    <w:rsid w:val="002771E8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5498"/>
    <w:rsid w:val="002960A1"/>
    <w:rsid w:val="002A06B1"/>
    <w:rsid w:val="002A1814"/>
    <w:rsid w:val="002A1B3F"/>
    <w:rsid w:val="002A38FF"/>
    <w:rsid w:val="002A3BCF"/>
    <w:rsid w:val="002A5B3C"/>
    <w:rsid w:val="002A61BD"/>
    <w:rsid w:val="002B0918"/>
    <w:rsid w:val="002B184A"/>
    <w:rsid w:val="002B288A"/>
    <w:rsid w:val="002B2EC3"/>
    <w:rsid w:val="002B2ECB"/>
    <w:rsid w:val="002B6A6D"/>
    <w:rsid w:val="002B7306"/>
    <w:rsid w:val="002C1723"/>
    <w:rsid w:val="002C2D72"/>
    <w:rsid w:val="002C3718"/>
    <w:rsid w:val="002C3855"/>
    <w:rsid w:val="002C39BC"/>
    <w:rsid w:val="002C49BA"/>
    <w:rsid w:val="002C5931"/>
    <w:rsid w:val="002D01D4"/>
    <w:rsid w:val="002D08CF"/>
    <w:rsid w:val="002D0FFD"/>
    <w:rsid w:val="002D2642"/>
    <w:rsid w:val="002D53B0"/>
    <w:rsid w:val="002E0476"/>
    <w:rsid w:val="002E0F45"/>
    <w:rsid w:val="002E3483"/>
    <w:rsid w:val="002E4DBA"/>
    <w:rsid w:val="002E4E38"/>
    <w:rsid w:val="002E5A7F"/>
    <w:rsid w:val="002E5E32"/>
    <w:rsid w:val="002F05A0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1AF7"/>
    <w:rsid w:val="0030202E"/>
    <w:rsid w:val="00302F12"/>
    <w:rsid w:val="00303C8D"/>
    <w:rsid w:val="00303D94"/>
    <w:rsid w:val="00305AB0"/>
    <w:rsid w:val="00307619"/>
    <w:rsid w:val="00312DE2"/>
    <w:rsid w:val="003136BB"/>
    <w:rsid w:val="003147FC"/>
    <w:rsid w:val="003158F9"/>
    <w:rsid w:val="00316B06"/>
    <w:rsid w:val="0031777E"/>
    <w:rsid w:val="003179DC"/>
    <w:rsid w:val="0032171A"/>
    <w:rsid w:val="00322502"/>
    <w:rsid w:val="00324947"/>
    <w:rsid w:val="0032687B"/>
    <w:rsid w:val="00326E8A"/>
    <w:rsid w:val="00327901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45547"/>
    <w:rsid w:val="003504FD"/>
    <w:rsid w:val="00350C6A"/>
    <w:rsid w:val="00351FC2"/>
    <w:rsid w:val="003542CA"/>
    <w:rsid w:val="00357DCA"/>
    <w:rsid w:val="003613B4"/>
    <w:rsid w:val="003616A6"/>
    <w:rsid w:val="00361AB9"/>
    <w:rsid w:val="00363288"/>
    <w:rsid w:val="003643DB"/>
    <w:rsid w:val="00364A1F"/>
    <w:rsid w:val="00364D80"/>
    <w:rsid w:val="003658CA"/>
    <w:rsid w:val="003674C0"/>
    <w:rsid w:val="003754B7"/>
    <w:rsid w:val="00375B92"/>
    <w:rsid w:val="00380E5A"/>
    <w:rsid w:val="00381814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B34DB"/>
    <w:rsid w:val="003B7DF7"/>
    <w:rsid w:val="003C10C7"/>
    <w:rsid w:val="003C1C5F"/>
    <w:rsid w:val="003C1EEA"/>
    <w:rsid w:val="003C581E"/>
    <w:rsid w:val="003C6789"/>
    <w:rsid w:val="003C7539"/>
    <w:rsid w:val="003D0113"/>
    <w:rsid w:val="003D0C70"/>
    <w:rsid w:val="003D0E9F"/>
    <w:rsid w:val="003D1B44"/>
    <w:rsid w:val="003D2656"/>
    <w:rsid w:val="003D2D66"/>
    <w:rsid w:val="003D3A23"/>
    <w:rsid w:val="003D3B00"/>
    <w:rsid w:val="003D6048"/>
    <w:rsid w:val="003D6A16"/>
    <w:rsid w:val="003D6E44"/>
    <w:rsid w:val="003E0922"/>
    <w:rsid w:val="003E28F7"/>
    <w:rsid w:val="003E2BA3"/>
    <w:rsid w:val="003E2E15"/>
    <w:rsid w:val="003E43B4"/>
    <w:rsid w:val="003E50C3"/>
    <w:rsid w:val="003E64B9"/>
    <w:rsid w:val="003E6B37"/>
    <w:rsid w:val="003F181E"/>
    <w:rsid w:val="003F21DF"/>
    <w:rsid w:val="003F261D"/>
    <w:rsid w:val="003F2CFD"/>
    <w:rsid w:val="004007A4"/>
    <w:rsid w:val="00402BA8"/>
    <w:rsid w:val="00404D39"/>
    <w:rsid w:val="004051CF"/>
    <w:rsid w:val="00406592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7E7A"/>
    <w:rsid w:val="004328F4"/>
    <w:rsid w:val="004329A2"/>
    <w:rsid w:val="004346AB"/>
    <w:rsid w:val="004347AB"/>
    <w:rsid w:val="0043627F"/>
    <w:rsid w:val="00437CCD"/>
    <w:rsid w:val="004403BA"/>
    <w:rsid w:val="00441221"/>
    <w:rsid w:val="00442B16"/>
    <w:rsid w:val="00442B86"/>
    <w:rsid w:val="00443BA5"/>
    <w:rsid w:val="004442FB"/>
    <w:rsid w:val="00444545"/>
    <w:rsid w:val="00444CEA"/>
    <w:rsid w:val="00446DF5"/>
    <w:rsid w:val="00447056"/>
    <w:rsid w:val="00450AE4"/>
    <w:rsid w:val="0045382D"/>
    <w:rsid w:val="0045590F"/>
    <w:rsid w:val="0045617C"/>
    <w:rsid w:val="00457404"/>
    <w:rsid w:val="00457650"/>
    <w:rsid w:val="00457CC3"/>
    <w:rsid w:val="004615E5"/>
    <w:rsid w:val="00463F32"/>
    <w:rsid w:val="00464378"/>
    <w:rsid w:val="00464586"/>
    <w:rsid w:val="00464929"/>
    <w:rsid w:val="00464F32"/>
    <w:rsid w:val="00465340"/>
    <w:rsid w:val="00470484"/>
    <w:rsid w:val="0047123A"/>
    <w:rsid w:val="00471562"/>
    <w:rsid w:val="0047575E"/>
    <w:rsid w:val="00477E78"/>
    <w:rsid w:val="00480D10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380A"/>
    <w:rsid w:val="004A5005"/>
    <w:rsid w:val="004A5092"/>
    <w:rsid w:val="004A6A9D"/>
    <w:rsid w:val="004B0746"/>
    <w:rsid w:val="004B37D2"/>
    <w:rsid w:val="004B4A01"/>
    <w:rsid w:val="004B5426"/>
    <w:rsid w:val="004B69D8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16CF"/>
    <w:rsid w:val="004E1EF5"/>
    <w:rsid w:val="004E3A34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4F7384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791C"/>
    <w:rsid w:val="00521C71"/>
    <w:rsid w:val="0052328D"/>
    <w:rsid w:val="0052331B"/>
    <w:rsid w:val="00527447"/>
    <w:rsid w:val="005276B0"/>
    <w:rsid w:val="005278BF"/>
    <w:rsid w:val="00527FD4"/>
    <w:rsid w:val="00530EC6"/>
    <w:rsid w:val="0053102F"/>
    <w:rsid w:val="005316AB"/>
    <w:rsid w:val="0053264B"/>
    <w:rsid w:val="005330DC"/>
    <w:rsid w:val="0053777A"/>
    <w:rsid w:val="00540182"/>
    <w:rsid w:val="005403B8"/>
    <w:rsid w:val="0054278A"/>
    <w:rsid w:val="00542893"/>
    <w:rsid w:val="00542C55"/>
    <w:rsid w:val="00543A35"/>
    <w:rsid w:val="00543A93"/>
    <w:rsid w:val="00544E83"/>
    <w:rsid w:val="00547B63"/>
    <w:rsid w:val="0055182E"/>
    <w:rsid w:val="00552167"/>
    <w:rsid w:val="0055334A"/>
    <w:rsid w:val="00554B17"/>
    <w:rsid w:val="005564CE"/>
    <w:rsid w:val="00556551"/>
    <w:rsid w:val="00556A43"/>
    <w:rsid w:val="00561901"/>
    <w:rsid w:val="00561A83"/>
    <w:rsid w:val="00561D13"/>
    <w:rsid w:val="00564F5D"/>
    <w:rsid w:val="00570298"/>
    <w:rsid w:val="005718A2"/>
    <w:rsid w:val="005727BA"/>
    <w:rsid w:val="005733F4"/>
    <w:rsid w:val="00573AF3"/>
    <w:rsid w:val="0057443C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4675"/>
    <w:rsid w:val="005B747B"/>
    <w:rsid w:val="005C09D0"/>
    <w:rsid w:val="005C1169"/>
    <w:rsid w:val="005C3A1A"/>
    <w:rsid w:val="005C3F80"/>
    <w:rsid w:val="005C4381"/>
    <w:rsid w:val="005C448E"/>
    <w:rsid w:val="005C59EE"/>
    <w:rsid w:val="005C699F"/>
    <w:rsid w:val="005C7944"/>
    <w:rsid w:val="005D0AF1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1004C"/>
    <w:rsid w:val="00610B02"/>
    <w:rsid w:val="006160C2"/>
    <w:rsid w:val="0062025C"/>
    <w:rsid w:val="00621EAE"/>
    <w:rsid w:val="0062242C"/>
    <w:rsid w:val="00622E2B"/>
    <w:rsid w:val="0062354F"/>
    <w:rsid w:val="00623BB1"/>
    <w:rsid w:val="00624694"/>
    <w:rsid w:val="00624C5E"/>
    <w:rsid w:val="006267FD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45518"/>
    <w:rsid w:val="0065053B"/>
    <w:rsid w:val="006538D0"/>
    <w:rsid w:val="006549B8"/>
    <w:rsid w:val="0065565C"/>
    <w:rsid w:val="00655AF9"/>
    <w:rsid w:val="00655D3F"/>
    <w:rsid w:val="00657193"/>
    <w:rsid w:val="00657AC4"/>
    <w:rsid w:val="00657FE5"/>
    <w:rsid w:val="006607F2"/>
    <w:rsid w:val="00661EBC"/>
    <w:rsid w:val="0066230E"/>
    <w:rsid w:val="0066335F"/>
    <w:rsid w:val="0066385E"/>
    <w:rsid w:val="00663D0A"/>
    <w:rsid w:val="00663F67"/>
    <w:rsid w:val="006651CA"/>
    <w:rsid w:val="00665DA6"/>
    <w:rsid w:val="0066782B"/>
    <w:rsid w:val="00670D2E"/>
    <w:rsid w:val="00671973"/>
    <w:rsid w:val="00674FE1"/>
    <w:rsid w:val="00675067"/>
    <w:rsid w:val="00676E25"/>
    <w:rsid w:val="00680985"/>
    <w:rsid w:val="00680DE7"/>
    <w:rsid w:val="006832D5"/>
    <w:rsid w:val="0068339B"/>
    <w:rsid w:val="006833A1"/>
    <w:rsid w:val="00684397"/>
    <w:rsid w:val="00686602"/>
    <w:rsid w:val="0068730A"/>
    <w:rsid w:val="00687784"/>
    <w:rsid w:val="006877D8"/>
    <w:rsid w:val="00687D6D"/>
    <w:rsid w:val="0069252D"/>
    <w:rsid w:val="00692A32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3FFE"/>
    <w:rsid w:val="006A5BA7"/>
    <w:rsid w:val="006A6071"/>
    <w:rsid w:val="006A68B9"/>
    <w:rsid w:val="006A7147"/>
    <w:rsid w:val="006B0DB6"/>
    <w:rsid w:val="006B0E68"/>
    <w:rsid w:val="006B535E"/>
    <w:rsid w:val="006B6267"/>
    <w:rsid w:val="006B63CD"/>
    <w:rsid w:val="006B67AE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B2A"/>
    <w:rsid w:val="006D1FEA"/>
    <w:rsid w:val="006D2ED7"/>
    <w:rsid w:val="006D4020"/>
    <w:rsid w:val="006D62D5"/>
    <w:rsid w:val="006E09C6"/>
    <w:rsid w:val="006E4272"/>
    <w:rsid w:val="006E43C1"/>
    <w:rsid w:val="006E607E"/>
    <w:rsid w:val="006E6314"/>
    <w:rsid w:val="006E788D"/>
    <w:rsid w:val="006F058A"/>
    <w:rsid w:val="006F0EB4"/>
    <w:rsid w:val="006F2FC2"/>
    <w:rsid w:val="006F3AC1"/>
    <w:rsid w:val="006F4158"/>
    <w:rsid w:val="006F57BA"/>
    <w:rsid w:val="007005D6"/>
    <w:rsid w:val="00703698"/>
    <w:rsid w:val="00704537"/>
    <w:rsid w:val="007061F5"/>
    <w:rsid w:val="00706F23"/>
    <w:rsid w:val="0071041B"/>
    <w:rsid w:val="00711B3A"/>
    <w:rsid w:val="00712091"/>
    <w:rsid w:val="007136B9"/>
    <w:rsid w:val="00713B6A"/>
    <w:rsid w:val="0071653B"/>
    <w:rsid w:val="00717B5A"/>
    <w:rsid w:val="0072034F"/>
    <w:rsid w:val="0072209D"/>
    <w:rsid w:val="00724563"/>
    <w:rsid w:val="007247D2"/>
    <w:rsid w:val="007254DB"/>
    <w:rsid w:val="007257A2"/>
    <w:rsid w:val="0072700D"/>
    <w:rsid w:val="0072779F"/>
    <w:rsid w:val="00727A9A"/>
    <w:rsid w:val="00732D71"/>
    <w:rsid w:val="00732E7F"/>
    <w:rsid w:val="00732FE4"/>
    <w:rsid w:val="00733B5F"/>
    <w:rsid w:val="007343CD"/>
    <w:rsid w:val="00736229"/>
    <w:rsid w:val="00737B66"/>
    <w:rsid w:val="00741430"/>
    <w:rsid w:val="0074392B"/>
    <w:rsid w:val="0074566B"/>
    <w:rsid w:val="00745F7A"/>
    <w:rsid w:val="00746366"/>
    <w:rsid w:val="00750817"/>
    <w:rsid w:val="00750FD4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39BA"/>
    <w:rsid w:val="00764185"/>
    <w:rsid w:val="007661CD"/>
    <w:rsid w:val="0076629A"/>
    <w:rsid w:val="00766664"/>
    <w:rsid w:val="00766B5F"/>
    <w:rsid w:val="00766C42"/>
    <w:rsid w:val="00770BE9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6744"/>
    <w:rsid w:val="007B7760"/>
    <w:rsid w:val="007C0700"/>
    <w:rsid w:val="007C10EE"/>
    <w:rsid w:val="007C1805"/>
    <w:rsid w:val="007C25C5"/>
    <w:rsid w:val="007C2D5E"/>
    <w:rsid w:val="007C768A"/>
    <w:rsid w:val="007D0093"/>
    <w:rsid w:val="007D0B85"/>
    <w:rsid w:val="007D2519"/>
    <w:rsid w:val="007D3693"/>
    <w:rsid w:val="007D6454"/>
    <w:rsid w:val="007E0EA1"/>
    <w:rsid w:val="007E274C"/>
    <w:rsid w:val="007E3C13"/>
    <w:rsid w:val="007E4CD6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085"/>
    <w:rsid w:val="007F641B"/>
    <w:rsid w:val="00801A77"/>
    <w:rsid w:val="00801FA0"/>
    <w:rsid w:val="00804863"/>
    <w:rsid w:val="00805ADA"/>
    <w:rsid w:val="008072B5"/>
    <w:rsid w:val="00810619"/>
    <w:rsid w:val="00810C5C"/>
    <w:rsid w:val="00811367"/>
    <w:rsid w:val="00811DC0"/>
    <w:rsid w:val="00813460"/>
    <w:rsid w:val="008141C6"/>
    <w:rsid w:val="0081433A"/>
    <w:rsid w:val="00815DF8"/>
    <w:rsid w:val="008173EA"/>
    <w:rsid w:val="00820287"/>
    <w:rsid w:val="00821151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70B"/>
    <w:rsid w:val="00832E9E"/>
    <w:rsid w:val="00832F97"/>
    <w:rsid w:val="00833257"/>
    <w:rsid w:val="008332BF"/>
    <w:rsid w:val="00833639"/>
    <w:rsid w:val="00833EAC"/>
    <w:rsid w:val="00833F48"/>
    <w:rsid w:val="0084049B"/>
    <w:rsid w:val="00840B8A"/>
    <w:rsid w:val="008426A2"/>
    <w:rsid w:val="00843E2C"/>
    <w:rsid w:val="008440C2"/>
    <w:rsid w:val="00847741"/>
    <w:rsid w:val="008513F3"/>
    <w:rsid w:val="00855C50"/>
    <w:rsid w:val="00856610"/>
    <w:rsid w:val="00857239"/>
    <w:rsid w:val="008572D7"/>
    <w:rsid w:val="00857CF3"/>
    <w:rsid w:val="008602B5"/>
    <w:rsid w:val="008616E8"/>
    <w:rsid w:val="008635C8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4D85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258"/>
    <w:rsid w:val="008B1490"/>
    <w:rsid w:val="008B200C"/>
    <w:rsid w:val="008B20E2"/>
    <w:rsid w:val="008B2546"/>
    <w:rsid w:val="008B28E2"/>
    <w:rsid w:val="008B2AF4"/>
    <w:rsid w:val="008B3B88"/>
    <w:rsid w:val="008B4C22"/>
    <w:rsid w:val="008B6706"/>
    <w:rsid w:val="008B6D94"/>
    <w:rsid w:val="008C667B"/>
    <w:rsid w:val="008D0D4A"/>
    <w:rsid w:val="008D1FCD"/>
    <w:rsid w:val="008D39DB"/>
    <w:rsid w:val="008D433E"/>
    <w:rsid w:val="008D5E86"/>
    <w:rsid w:val="008D70C1"/>
    <w:rsid w:val="008D7666"/>
    <w:rsid w:val="008E232A"/>
    <w:rsid w:val="008E3716"/>
    <w:rsid w:val="008E3F74"/>
    <w:rsid w:val="008E41BE"/>
    <w:rsid w:val="008E4827"/>
    <w:rsid w:val="008E5CBA"/>
    <w:rsid w:val="008E6610"/>
    <w:rsid w:val="008E798D"/>
    <w:rsid w:val="008E7A97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8F756C"/>
    <w:rsid w:val="009031B9"/>
    <w:rsid w:val="009046D5"/>
    <w:rsid w:val="009069CF"/>
    <w:rsid w:val="009127DF"/>
    <w:rsid w:val="00912B8D"/>
    <w:rsid w:val="009154AB"/>
    <w:rsid w:val="00915EDC"/>
    <w:rsid w:val="009206B2"/>
    <w:rsid w:val="0092216B"/>
    <w:rsid w:val="00923868"/>
    <w:rsid w:val="0092515A"/>
    <w:rsid w:val="00925766"/>
    <w:rsid w:val="0092623C"/>
    <w:rsid w:val="009265C2"/>
    <w:rsid w:val="00932C9F"/>
    <w:rsid w:val="0093541A"/>
    <w:rsid w:val="00940D77"/>
    <w:rsid w:val="009426D6"/>
    <w:rsid w:val="0094606E"/>
    <w:rsid w:val="009470E3"/>
    <w:rsid w:val="00947808"/>
    <w:rsid w:val="009479DE"/>
    <w:rsid w:val="00947BF6"/>
    <w:rsid w:val="009550AF"/>
    <w:rsid w:val="009565AF"/>
    <w:rsid w:val="00956C4B"/>
    <w:rsid w:val="00963E7A"/>
    <w:rsid w:val="009653FF"/>
    <w:rsid w:val="009662D2"/>
    <w:rsid w:val="00966665"/>
    <w:rsid w:val="009714D9"/>
    <w:rsid w:val="0097249B"/>
    <w:rsid w:val="00972C50"/>
    <w:rsid w:val="009753B2"/>
    <w:rsid w:val="0097648D"/>
    <w:rsid w:val="00977AC3"/>
    <w:rsid w:val="00980331"/>
    <w:rsid w:val="009805A9"/>
    <w:rsid w:val="0098152B"/>
    <w:rsid w:val="009839C9"/>
    <w:rsid w:val="0098455F"/>
    <w:rsid w:val="00986364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4D3"/>
    <w:rsid w:val="009A050A"/>
    <w:rsid w:val="009A120D"/>
    <w:rsid w:val="009A230A"/>
    <w:rsid w:val="009A27DD"/>
    <w:rsid w:val="009A3A42"/>
    <w:rsid w:val="009A453C"/>
    <w:rsid w:val="009A4825"/>
    <w:rsid w:val="009A5E57"/>
    <w:rsid w:val="009A62D9"/>
    <w:rsid w:val="009B03A2"/>
    <w:rsid w:val="009B0C1E"/>
    <w:rsid w:val="009B2637"/>
    <w:rsid w:val="009B2F5B"/>
    <w:rsid w:val="009B3360"/>
    <w:rsid w:val="009B6856"/>
    <w:rsid w:val="009C0F36"/>
    <w:rsid w:val="009C1D0F"/>
    <w:rsid w:val="009C1FE0"/>
    <w:rsid w:val="009C3911"/>
    <w:rsid w:val="009C475E"/>
    <w:rsid w:val="009C52E3"/>
    <w:rsid w:val="009D00E1"/>
    <w:rsid w:val="009D20B1"/>
    <w:rsid w:val="009D21E8"/>
    <w:rsid w:val="009D439A"/>
    <w:rsid w:val="009D49E1"/>
    <w:rsid w:val="009D7163"/>
    <w:rsid w:val="009E0385"/>
    <w:rsid w:val="009E4861"/>
    <w:rsid w:val="009E55A4"/>
    <w:rsid w:val="009E5804"/>
    <w:rsid w:val="009E5C79"/>
    <w:rsid w:val="009F1509"/>
    <w:rsid w:val="009F18EE"/>
    <w:rsid w:val="009F1D1A"/>
    <w:rsid w:val="009F343E"/>
    <w:rsid w:val="009F5F03"/>
    <w:rsid w:val="00A00720"/>
    <w:rsid w:val="00A00B75"/>
    <w:rsid w:val="00A02B61"/>
    <w:rsid w:val="00A04F89"/>
    <w:rsid w:val="00A06725"/>
    <w:rsid w:val="00A07CB6"/>
    <w:rsid w:val="00A12791"/>
    <w:rsid w:val="00A12B78"/>
    <w:rsid w:val="00A16DD6"/>
    <w:rsid w:val="00A17BEA"/>
    <w:rsid w:val="00A22F86"/>
    <w:rsid w:val="00A2424C"/>
    <w:rsid w:val="00A25030"/>
    <w:rsid w:val="00A25839"/>
    <w:rsid w:val="00A26163"/>
    <w:rsid w:val="00A271DB"/>
    <w:rsid w:val="00A31C9D"/>
    <w:rsid w:val="00A32400"/>
    <w:rsid w:val="00A341C7"/>
    <w:rsid w:val="00A341D2"/>
    <w:rsid w:val="00A409F2"/>
    <w:rsid w:val="00A40BD7"/>
    <w:rsid w:val="00A40C08"/>
    <w:rsid w:val="00A42750"/>
    <w:rsid w:val="00A42B4A"/>
    <w:rsid w:val="00A42D29"/>
    <w:rsid w:val="00A42DB2"/>
    <w:rsid w:val="00A433A9"/>
    <w:rsid w:val="00A4484A"/>
    <w:rsid w:val="00A45EA1"/>
    <w:rsid w:val="00A464A8"/>
    <w:rsid w:val="00A47A09"/>
    <w:rsid w:val="00A51824"/>
    <w:rsid w:val="00A52605"/>
    <w:rsid w:val="00A52B2E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4AA0"/>
    <w:rsid w:val="00A76C86"/>
    <w:rsid w:val="00A77CA9"/>
    <w:rsid w:val="00A77EE2"/>
    <w:rsid w:val="00A810DF"/>
    <w:rsid w:val="00A83C3D"/>
    <w:rsid w:val="00A83E89"/>
    <w:rsid w:val="00A84F13"/>
    <w:rsid w:val="00A8567D"/>
    <w:rsid w:val="00A85B6E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97CE9"/>
    <w:rsid w:val="00AA0042"/>
    <w:rsid w:val="00AA0222"/>
    <w:rsid w:val="00AA19B5"/>
    <w:rsid w:val="00AA1A8E"/>
    <w:rsid w:val="00AA2311"/>
    <w:rsid w:val="00AA30EE"/>
    <w:rsid w:val="00AA460E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153D"/>
    <w:rsid w:val="00AC2EBE"/>
    <w:rsid w:val="00AC303E"/>
    <w:rsid w:val="00AC4026"/>
    <w:rsid w:val="00AC64BA"/>
    <w:rsid w:val="00AC69F1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602D"/>
    <w:rsid w:val="00AE73A4"/>
    <w:rsid w:val="00AF17F7"/>
    <w:rsid w:val="00AF6206"/>
    <w:rsid w:val="00AF6660"/>
    <w:rsid w:val="00B01B36"/>
    <w:rsid w:val="00B03AB5"/>
    <w:rsid w:val="00B0602B"/>
    <w:rsid w:val="00B0606F"/>
    <w:rsid w:val="00B07248"/>
    <w:rsid w:val="00B074CA"/>
    <w:rsid w:val="00B10877"/>
    <w:rsid w:val="00B12875"/>
    <w:rsid w:val="00B12C24"/>
    <w:rsid w:val="00B13522"/>
    <w:rsid w:val="00B154FD"/>
    <w:rsid w:val="00B200C0"/>
    <w:rsid w:val="00B208DB"/>
    <w:rsid w:val="00B225D9"/>
    <w:rsid w:val="00B260B7"/>
    <w:rsid w:val="00B2749B"/>
    <w:rsid w:val="00B27A55"/>
    <w:rsid w:val="00B30AF2"/>
    <w:rsid w:val="00B3175B"/>
    <w:rsid w:val="00B321CE"/>
    <w:rsid w:val="00B322FF"/>
    <w:rsid w:val="00B3308E"/>
    <w:rsid w:val="00B339B4"/>
    <w:rsid w:val="00B348A7"/>
    <w:rsid w:val="00B3529B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58A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ECC"/>
    <w:rsid w:val="00B841CC"/>
    <w:rsid w:val="00B84EBB"/>
    <w:rsid w:val="00B94678"/>
    <w:rsid w:val="00B95883"/>
    <w:rsid w:val="00B968F0"/>
    <w:rsid w:val="00B97A60"/>
    <w:rsid w:val="00BA0B39"/>
    <w:rsid w:val="00BA11AB"/>
    <w:rsid w:val="00BA152F"/>
    <w:rsid w:val="00BA26B7"/>
    <w:rsid w:val="00BA48BA"/>
    <w:rsid w:val="00BA49E8"/>
    <w:rsid w:val="00BA4BD3"/>
    <w:rsid w:val="00BA5EED"/>
    <w:rsid w:val="00BB10B8"/>
    <w:rsid w:val="00BB1CFD"/>
    <w:rsid w:val="00BB2855"/>
    <w:rsid w:val="00BB381B"/>
    <w:rsid w:val="00BB49EF"/>
    <w:rsid w:val="00BB5218"/>
    <w:rsid w:val="00BB5313"/>
    <w:rsid w:val="00BB547F"/>
    <w:rsid w:val="00BB614F"/>
    <w:rsid w:val="00BC1F23"/>
    <w:rsid w:val="00BC580B"/>
    <w:rsid w:val="00BC6D19"/>
    <w:rsid w:val="00BC7C93"/>
    <w:rsid w:val="00BD1749"/>
    <w:rsid w:val="00BD5C23"/>
    <w:rsid w:val="00BE040E"/>
    <w:rsid w:val="00BE07A5"/>
    <w:rsid w:val="00BE09DF"/>
    <w:rsid w:val="00BE24C3"/>
    <w:rsid w:val="00BE4102"/>
    <w:rsid w:val="00BE4F93"/>
    <w:rsid w:val="00BF149B"/>
    <w:rsid w:val="00BF5349"/>
    <w:rsid w:val="00BF5400"/>
    <w:rsid w:val="00C009AF"/>
    <w:rsid w:val="00C105BE"/>
    <w:rsid w:val="00C14A9A"/>
    <w:rsid w:val="00C15560"/>
    <w:rsid w:val="00C173C0"/>
    <w:rsid w:val="00C177AC"/>
    <w:rsid w:val="00C2157F"/>
    <w:rsid w:val="00C226A0"/>
    <w:rsid w:val="00C23102"/>
    <w:rsid w:val="00C234B0"/>
    <w:rsid w:val="00C23B06"/>
    <w:rsid w:val="00C25256"/>
    <w:rsid w:val="00C254ED"/>
    <w:rsid w:val="00C26CDC"/>
    <w:rsid w:val="00C2702B"/>
    <w:rsid w:val="00C27F3C"/>
    <w:rsid w:val="00C31B54"/>
    <w:rsid w:val="00C34FDF"/>
    <w:rsid w:val="00C368F3"/>
    <w:rsid w:val="00C36DD7"/>
    <w:rsid w:val="00C37422"/>
    <w:rsid w:val="00C4030B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2145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6B8"/>
    <w:rsid w:val="00C838DB"/>
    <w:rsid w:val="00C83DA8"/>
    <w:rsid w:val="00C83DD5"/>
    <w:rsid w:val="00C85BD9"/>
    <w:rsid w:val="00C9294D"/>
    <w:rsid w:val="00C937DF"/>
    <w:rsid w:val="00C93F89"/>
    <w:rsid w:val="00C95283"/>
    <w:rsid w:val="00C953BB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4F2F"/>
    <w:rsid w:val="00CB6A51"/>
    <w:rsid w:val="00CB6F19"/>
    <w:rsid w:val="00CB76EB"/>
    <w:rsid w:val="00CC1E93"/>
    <w:rsid w:val="00CC2286"/>
    <w:rsid w:val="00CC5784"/>
    <w:rsid w:val="00CC5DBD"/>
    <w:rsid w:val="00CC7515"/>
    <w:rsid w:val="00CC7E97"/>
    <w:rsid w:val="00CD28BB"/>
    <w:rsid w:val="00CD2ABD"/>
    <w:rsid w:val="00CD42B2"/>
    <w:rsid w:val="00CE056E"/>
    <w:rsid w:val="00CE1278"/>
    <w:rsid w:val="00CE1ADF"/>
    <w:rsid w:val="00CE2517"/>
    <w:rsid w:val="00CE2AAE"/>
    <w:rsid w:val="00CE2C43"/>
    <w:rsid w:val="00CE486D"/>
    <w:rsid w:val="00CE5851"/>
    <w:rsid w:val="00CE6B1B"/>
    <w:rsid w:val="00CE7273"/>
    <w:rsid w:val="00CE742C"/>
    <w:rsid w:val="00CE7FFD"/>
    <w:rsid w:val="00CF0240"/>
    <w:rsid w:val="00CF06EC"/>
    <w:rsid w:val="00CF0ABB"/>
    <w:rsid w:val="00CF1E74"/>
    <w:rsid w:val="00CF2E70"/>
    <w:rsid w:val="00CF63FB"/>
    <w:rsid w:val="00CF6649"/>
    <w:rsid w:val="00CF6B04"/>
    <w:rsid w:val="00D02BC0"/>
    <w:rsid w:val="00D02C48"/>
    <w:rsid w:val="00D02D11"/>
    <w:rsid w:val="00D0355C"/>
    <w:rsid w:val="00D04BE0"/>
    <w:rsid w:val="00D07726"/>
    <w:rsid w:val="00D10109"/>
    <w:rsid w:val="00D10A42"/>
    <w:rsid w:val="00D1207F"/>
    <w:rsid w:val="00D143B7"/>
    <w:rsid w:val="00D144C9"/>
    <w:rsid w:val="00D144FF"/>
    <w:rsid w:val="00D16E1A"/>
    <w:rsid w:val="00D170FE"/>
    <w:rsid w:val="00D20EF9"/>
    <w:rsid w:val="00D224F1"/>
    <w:rsid w:val="00D228BE"/>
    <w:rsid w:val="00D22AD0"/>
    <w:rsid w:val="00D22F05"/>
    <w:rsid w:val="00D23CA9"/>
    <w:rsid w:val="00D26A8B"/>
    <w:rsid w:val="00D310B9"/>
    <w:rsid w:val="00D33096"/>
    <w:rsid w:val="00D35F7B"/>
    <w:rsid w:val="00D42955"/>
    <w:rsid w:val="00D42F55"/>
    <w:rsid w:val="00D43BC0"/>
    <w:rsid w:val="00D43FDF"/>
    <w:rsid w:val="00D46791"/>
    <w:rsid w:val="00D47B75"/>
    <w:rsid w:val="00D51034"/>
    <w:rsid w:val="00D52D17"/>
    <w:rsid w:val="00D5355D"/>
    <w:rsid w:val="00D55FD1"/>
    <w:rsid w:val="00D56D4F"/>
    <w:rsid w:val="00D56F58"/>
    <w:rsid w:val="00D57D7A"/>
    <w:rsid w:val="00D60AF8"/>
    <w:rsid w:val="00D63B87"/>
    <w:rsid w:val="00D70DFB"/>
    <w:rsid w:val="00D70E18"/>
    <w:rsid w:val="00D7185B"/>
    <w:rsid w:val="00D72EBD"/>
    <w:rsid w:val="00D73219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975FF"/>
    <w:rsid w:val="00DA0843"/>
    <w:rsid w:val="00DA1C2F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54B2"/>
    <w:rsid w:val="00DB5C01"/>
    <w:rsid w:val="00DC0827"/>
    <w:rsid w:val="00DC1955"/>
    <w:rsid w:val="00DC41D5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49D1"/>
    <w:rsid w:val="00DD64D8"/>
    <w:rsid w:val="00DE03CA"/>
    <w:rsid w:val="00DE0C1E"/>
    <w:rsid w:val="00DE1548"/>
    <w:rsid w:val="00DE23AD"/>
    <w:rsid w:val="00DE3186"/>
    <w:rsid w:val="00DE3251"/>
    <w:rsid w:val="00DE3C31"/>
    <w:rsid w:val="00DE4600"/>
    <w:rsid w:val="00DE6048"/>
    <w:rsid w:val="00DE640E"/>
    <w:rsid w:val="00DF036D"/>
    <w:rsid w:val="00DF18EA"/>
    <w:rsid w:val="00DF19C2"/>
    <w:rsid w:val="00DF4AF6"/>
    <w:rsid w:val="00DF5763"/>
    <w:rsid w:val="00E01590"/>
    <w:rsid w:val="00E0178B"/>
    <w:rsid w:val="00E039B6"/>
    <w:rsid w:val="00E03EAD"/>
    <w:rsid w:val="00E069E8"/>
    <w:rsid w:val="00E12907"/>
    <w:rsid w:val="00E12993"/>
    <w:rsid w:val="00E129B9"/>
    <w:rsid w:val="00E165FE"/>
    <w:rsid w:val="00E16E14"/>
    <w:rsid w:val="00E174B9"/>
    <w:rsid w:val="00E2004B"/>
    <w:rsid w:val="00E20CDD"/>
    <w:rsid w:val="00E24C52"/>
    <w:rsid w:val="00E27934"/>
    <w:rsid w:val="00E319EE"/>
    <w:rsid w:val="00E31C6B"/>
    <w:rsid w:val="00E32C9B"/>
    <w:rsid w:val="00E345AD"/>
    <w:rsid w:val="00E34982"/>
    <w:rsid w:val="00E36641"/>
    <w:rsid w:val="00E36CA1"/>
    <w:rsid w:val="00E3754B"/>
    <w:rsid w:val="00E37728"/>
    <w:rsid w:val="00E37D96"/>
    <w:rsid w:val="00E41863"/>
    <w:rsid w:val="00E42466"/>
    <w:rsid w:val="00E42581"/>
    <w:rsid w:val="00E43352"/>
    <w:rsid w:val="00E44284"/>
    <w:rsid w:val="00E448D6"/>
    <w:rsid w:val="00E461E1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2C9A"/>
    <w:rsid w:val="00E63D8D"/>
    <w:rsid w:val="00E646AA"/>
    <w:rsid w:val="00E655CC"/>
    <w:rsid w:val="00E7083B"/>
    <w:rsid w:val="00E7195F"/>
    <w:rsid w:val="00E75DEF"/>
    <w:rsid w:val="00E77208"/>
    <w:rsid w:val="00E82B02"/>
    <w:rsid w:val="00E84C11"/>
    <w:rsid w:val="00E8504B"/>
    <w:rsid w:val="00E85949"/>
    <w:rsid w:val="00E92AE2"/>
    <w:rsid w:val="00E937CA"/>
    <w:rsid w:val="00E93E90"/>
    <w:rsid w:val="00EA017E"/>
    <w:rsid w:val="00EA02A4"/>
    <w:rsid w:val="00EA0CD8"/>
    <w:rsid w:val="00EA0FBD"/>
    <w:rsid w:val="00EA1F5C"/>
    <w:rsid w:val="00EA309E"/>
    <w:rsid w:val="00EA3B2E"/>
    <w:rsid w:val="00EA4140"/>
    <w:rsid w:val="00EA444E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412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626D"/>
    <w:rsid w:val="00F269AD"/>
    <w:rsid w:val="00F27728"/>
    <w:rsid w:val="00F27927"/>
    <w:rsid w:val="00F31B8A"/>
    <w:rsid w:val="00F31C71"/>
    <w:rsid w:val="00F32909"/>
    <w:rsid w:val="00F359D6"/>
    <w:rsid w:val="00F42403"/>
    <w:rsid w:val="00F45931"/>
    <w:rsid w:val="00F4595B"/>
    <w:rsid w:val="00F46116"/>
    <w:rsid w:val="00F500A3"/>
    <w:rsid w:val="00F50BCA"/>
    <w:rsid w:val="00F513C0"/>
    <w:rsid w:val="00F5221C"/>
    <w:rsid w:val="00F528A7"/>
    <w:rsid w:val="00F5299D"/>
    <w:rsid w:val="00F535B5"/>
    <w:rsid w:val="00F53EAE"/>
    <w:rsid w:val="00F55492"/>
    <w:rsid w:val="00F55A7C"/>
    <w:rsid w:val="00F5634C"/>
    <w:rsid w:val="00F578D9"/>
    <w:rsid w:val="00F60E70"/>
    <w:rsid w:val="00F62C17"/>
    <w:rsid w:val="00F648FD"/>
    <w:rsid w:val="00F6597C"/>
    <w:rsid w:val="00F65D5E"/>
    <w:rsid w:val="00F67D63"/>
    <w:rsid w:val="00F7038E"/>
    <w:rsid w:val="00F710DF"/>
    <w:rsid w:val="00F72079"/>
    <w:rsid w:val="00F72D00"/>
    <w:rsid w:val="00F73572"/>
    <w:rsid w:val="00F75F2A"/>
    <w:rsid w:val="00F7613B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46D4"/>
    <w:rsid w:val="00FA67AA"/>
    <w:rsid w:val="00FB319C"/>
    <w:rsid w:val="00FB447F"/>
    <w:rsid w:val="00FB5345"/>
    <w:rsid w:val="00FB63CB"/>
    <w:rsid w:val="00FC003E"/>
    <w:rsid w:val="00FC03ED"/>
    <w:rsid w:val="00FC2BDF"/>
    <w:rsid w:val="00FC32AD"/>
    <w:rsid w:val="00FC42B9"/>
    <w:rsid w:val="00FC7564"/>
    <w:rsid w:val="00FD1C3C"/>
    <w:rsid w:val="00FD2B2B"/>
    <w:rsid w:val="00FD35B4"/>
    <w:rsid w:val="00FD3739"/>
    <w:rsid w:val="00FD54B8"/>
    <w:rsid w:val="00FD5B8F"/>
    <w:rsid w:val="00FD6A0E"/>
    <w:rsid w:val="00FD6CF7"/>
    <w:rsid w:val="00FD6EEF"/>
    <w:rsid w:val="00FE1A34"/>
    <w:rsid w:val="00FE1BF3"/>
    <w:rsid w:val="00FE1C9C"/>
    <w:rsid w:val="00FE44DC"/>
    <w:rsid w:val="00FE67F3"/>
    <w:rsid w:val="00FE70FB"/>
    <w:rsid w:val="00FE7CA8"/>
    <w:rsid w:val="00FF0862"/>
    <w:rsid w:val="00FF1226"/>
    <w:rsid w:val="00FF539A"/>
    <w:rsid w:val="00FF59A5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48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hjcet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CDC38A1-2285-4A8D-8D50-E7EAC0F378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327</cp:revision>
  <cp:lastPrinted>2013-11-05T03:48:00Z</cp:lastPrinted>
  <dcterms:created xsi:type="dcterms:W3CDTF">2016-08-11T02:17:00Z</dcterms:created>
  <dcterms:modified xsi:type="dcterms:W3CDTF">2023-11-24T06:17:00Z</dcterms:modified>
</cp:coreProperties>
</file>